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0462" w:rsidRPr="00650462" w:rsidRDefault="00650462" w:rsidP="00650462">
      <w:pPr>
        <w:spacing w:before="120" w:after="120" w:line="240" w:lineRule="auto"/>
        <w:ind w:left="4956" w:firstLine="708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>УТВЕРЖДЕНЫ</w:t>
      </w:r>
    </w:p>
    <w:p w:rsidR="00650462" w:rsidRPr="00650462" w:rsidRDefault="00650462" w:rsidP="00650462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 xml:space="preserve">Протокол № </w:t>
      </w:r>
      <w:r w:rsidR="002D7CA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  </w:t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т </w:t>
      </w:r>
      <w:r w:rsidR="002D7CA6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</w:t>
      </w:r>
    </w:p>
    <w:p w:rsidR="00650462" w:rsidRPr="00650462" w:rsidRDefault="00650462" w:rsidP="00650462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>Зав. кафедрой высшей</w:t>
      </w:r>
    </w:p>
    <w:p w:rsidR="00650462" w:rsidRPr="00650462" w:rsidRDefault="00650462" w:rsidP="00650462">
      <w:pPr>
        <w:spacing w:before="120" w:after="120" w:line="240" w:lineRule="auto"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</w:r>
      <w:r w:rsidRPr="00650462">
        <w:rPr>
          <w:rFonts w:ascii="Times New Roman" w:eastAsia="Calibri" w:hAnsi="Times New Roman" w:cs="Times New Roman"/>
          <w:sz w:val="24"/>
          <w:szCs w:val="24"/>
          <w:lang w:eastAsia="en-US"/>
        </w:rPr>
        <w:tab/>
        <w:t>математики ___________ Пыжкова О.Н.</w:t>
      </w:r>
    </w:p>
    <w:p w:rsidR="00650462" w:rsidRPr="00650462" w:rsidRDefault="00650462" w:rsidP="00650462">
      <w:p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2D7CA6" w:rsidRDefault="00E31685" w:rsidP="00795C65">
      <w:pPr>
        <w:spacing w:before="100"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9D264C">
        <w:rPr>
          <w:rFonts w:ascii="Times New Roman" w:hAnsi="Times New Roman" w:cs="Times New Roman"/>
          <w:b/>
          <w:sz w:val="20"/>
          <w:szCs w:val="20"/>
        </w:rPr>
        <w:t>Теоретические в</w:t>
      </w:r>
      <w:r w:rsidR="00ED0174" w:rsidRPr="009D264C">
        <w:rPr>
          <w:rFonts w:ascii="Times New Roman" w:hAnsi="Times New Roman" w:cs="Times New Roman"/>
          <w:b/>
          <w:sz w:val="20"/>
          <w:szCs w:val="20"/>
        </w:rPr>
        <w:t>опросы</w:t>
      </w:r>
      <w:r w:rsidR="002D7CA6">
        <w:rPr>
          <w:rFonts w:ascii="Times New Roman" w:hAnsi="Times New Roman" w:cs="Times New Roman"/>
          <w:b/>
          <w:sz w:val="20"/>
          <w:szCs w:val="20"/>
        </w:rPr>
        <w:t xml:space="preserve"> и примерный перечень задач</w:t>
      </w:r>
      <w:r w:rsidR="00ED0174" w:rsidRPr="009D264C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2D7CA6">
        <w:rPr>
          <w:rFonts w:ascii="Times New Roman" w:hAnsi="Times New Roman" w:cs="Times New Roman"/>
          <w:b/>
          <w:sz w:val="20"/>
          <w:szCs w:val="20"/>
        </w:rPr>
        <w:t>по курсу «Теория вероятностей»</w:t>
      </w:r>
      <w:r w:rsidR="00ED0174" w:rsidRPr="009D264C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E31685" w:rsidRDefault="001E452D" w:rsidP="00795C65">
      <w:pPr>
        <w:spacing w:before="100"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9D264C">
        <w:rPr>
          <w:rFonts w:ascii="Times New Roman" w:hAnsi="Times New Roman" w:cs="Times New Roman"/>
          <w:b/>
          <w:sz w:val="20"/>
          <w:szCs w:val="20"/>
        </w:rPr>
        <w:t>2 курс, осенний семестр</w:t>
      </w:r>
      <w:r w:rsidR="002D7CA6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E31685" w:rsidRPr="009D264C">
        <w:rPr>
          <w:rFonts w:ascii="Times New Roman" w:hAnsi="Times New Roman" w:cs="Times New Roman"/>
          <w:b/>
          <w:sz w:val="20"/>
          <w:szCs w:val="20"/>
        </w:rPr>
        <w:t xml:space="preserve">(специальности </w:t>
      </w:r>
      <w:proofErr w:type="spellStart"/>
      <w:r w:rsidR="00E31685" w:rsidRPr="009D264C">
        <w:rPr>
          <w:rFonts w:ascii="Times New Roman" w:hAnsi="Times New Roman" w:cs="Times New Roman"/>
          <w:b/>
          <w:sz w:val="20"/>
          <w:szCs w:val="20"/>
        </w:rPr>
        <w:t>ЭиУП</w:t>
      </w:r>
      <w:proofErr w:type="spellEnd"/>
      <w:r w:rsidR="00E31685" w:rsidRPr="009D264C">
        <w:rPr>
          <w:rFonts w:ascii="Times New Roman" w:hAnsi="Times New Roman" w:cs="Times New Roman"/>
          <w:b/>
          <w:sz w:val="20"/>
          <w:szCs w:val="20"/>
        </w:rPr>
        <w:t>, МК</w:t>
      </w:r>
      <w:r w:rsidR="009B52E7" w:rsidRPr="009D264C">
        <w:rPr>
          <w:rFonts w:ascii="Times New Roman" w:hAnsi="Times New Roman" w:cs="Times New Roman"/>
          <w:b/>
          <w:sz w:val="20"/>
          <w:szCs w:val="20"/>
        </w:rPr>
        <w:t>, МД</w:t>
      </w:r>
      <w:r w:rsidR="00E31685" w:rsidRPr="009D264C">
        <w:rPr>
          <w:rFonts w:ascii="Times New Roman" w:hAnsi="Times New Roman" w:cs="Times New Roman"/>
          <w:b/>
          <w:sz w:val="20"/>
          <w:szCs w:val="20"/>
        </w:rPr>
        <w:t>)</w:t>
      </w:r>
    </w:p>
    <w:p w:rsidR="009D264C" w:rsidRPr="009D264C" w:rsidRDefault="009D264C" w:rsidP="00795C65">
      <w:pPr>
        <w:spacing w:before="100"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2B1D9A" w:rsidRPr="009D264C" w:rsidRDefault="002B1D9A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Предмет теории вероятностей. Случайный эксперимент. Случайные события.</w:t>
      </w:r>
    </w:p>
    <w:p w:rsidR="0085355D" w:rsidRPr="009D264C" w:rsidRDefault="0085355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Алгебра событий.</w:t>
      </w:r>
    </w:p>
    <w:p w:rsidR="002B1D9A" w:rsidRPr="009D264C" w:rsidRDefault="00EE2D7F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Классическое вероятностное пространство.</w:t>
      </w:r>
    </w:p>
    <w:p w:rsidR="00EE2D7F" w:rsidRPr="009D264C" w:rsidRDefault="00EE2D7F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Аксиоматическая вероятностная модель.</w:t>
      </w:r>
    </w:p>
    <w:p w:rsidR="00EE2D7F" w:rsidRPr="009D264C" w:rsidRDefault="00EE2D7F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Геометрическое определение вероятности.</w:t>
      </w:r>
    </w:p>
    <w:p w:rsidR="00EE2D7F" w:rsidRPr="009D264C" w:rsidRDefault="0085355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Теорема сложения вероятностей.</w:t>
      </w:r>
    </w:p>
    <w:p w:rsidR="0085355D" w:rsidRPr="009D264C" w:rsidRDefault="0085355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Теорема умножения вероятностей.</w:t>
      </w:r>
    </w:p>
    <w:p w:rsidR="0085355D" w:rsidRPr="009D264C" w:rsidRDefault="0085355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Полная группа событий. Формула полной вероятности.</w:t>
      </w:r>
    </w:p>
    <w:p w:rsidR="0085355D" w:rsidRPr="009D264C" w:rsidRDefault="0085355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Схема Бернулли. Формула Бернулли.</w:t>
      </w:r>
    </w:p>
    <w:p w:rsidR="0085355D" w:rsidRPr="009D264C" w:rsidRDefault="0085355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Предельные теоремы в схеме Бернулли.</w:t>
      </w:r>
    </w:p>
    <w:p w:rsidR="0085355D" w:rsidRPr="009D264C" w:rsidRDefault="0085355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Случайные величины. Функция распределения.</w:t>
      </w:r>
    </w:p>
    <w:p w:rsidR="0085355D" w:rsidRPr="009D264C" w:rsidRDefault="0085355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Дискретные случайные величины. Ряд распределения дискретной случайной величины.</w:t>
      </w:r>
    </w:p>
    <w:p w:rsidR="0085355D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Непрерывные случайные величины. Плотность вероятности и ее свойства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Числовые характеристики случайных величин и их свойства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Биномиальное распределение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Геометрическое распределение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Распределение Пуассона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Равномерное распределение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Показательное распределение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Нормальное распределение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Функция Лапласа и ее свойства.</w:t>
      </w:r>
    </w:p>
    <w:p w:rsidR="00CE17B6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Правило трех сигм.</w:t>
      </w:r>
    </w:p>
    <w:p w:rsidR="002D7CA6" w:rsidRPr="009D264C" w:rsidRDefault="002D7CA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аспределения </w:t>
      </w:r>
      <w:r w:rsidRPr="002D7CA6">
        <w:rPr>
          <w:rFonts w:ascii="Times New Roman" w:hAnsi="Times New Roman" w:cs="Times New Roman"/>
          <w:position w:val="-10"/>
          <w:sz w:val="20"/>
          <w:szCs w:val="20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75pt;height:18.15pt" o:ole="">
            <v:imagedata r:id="rId6" o:title=""/>
          </v:shape>
          <o:OLEObject Type="Embed" ProgID="Equation.DSMT4" ShapeID="_x0000_i1025" DrawAspect="Content" ObjectID="_1733380479" r:id="rId7"/>
        </w:object>
      </w:r>
      <w:r>
        <w:rPr>
          <w:rFonts w:ascii="Times New Roman" w:hAnsi="Times New Roman" w:cs="Times New Roman"/>
          <w:sz w:val="20"/>
          <w:szCs w:val="20"/>
        </w:rPr>
        <w:t>, Стьюдента, Фишера-</w:t>
      </w:r>
      <w:proofErr w:type="spellStart"/>
      <w:r>
        <w:rPr>
          <w:rFonts w:ascii="Times New Roman" w:hAnsi="Times New Roman" w:cs="Times New Roman"/>
          <w:sz w:val="20"/>
          <w:szCs w:val="20"/>
        </w:rPr>
        <w:t>Снедекора</w:t>
      </w:r>
      <w:proofErr w:type="spellEnd"/>
      <w:r>
        <w:rPr>
          <w:rFonts w:ascii="Times New Roman" w:hAnsi="Times New Roman" w:cs="Times New Roman"/>
          <w:sz w:val="20"/>
          <w:szCs w:val="20"/>
        </w:rPr>
        <w:t>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Двумерные случайные величины. Функция распределения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Ряд распределения дискретной двумерной случайной величины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Плотность вероятности непрерывной двумерной случайной величины и ее свойства.</w:t>
      </w:r>
    </w:p>
    <w:p w:rsidR="00CE17B6" w:rsidRPr="009D264C" w:rsidRDefault="00CE17B6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 xml:space="preserve">Условия независимости одномерных случайных величин, входящих в </w:t>
      </w:r>
      <w:r w:rsidR="003F2BC7" w:rsidRPr="009D264C">
        <w:rPr>
          <w:rFonts w:ascii="Times New Roman" w:hAnsi="Times New Roman" w:cs="Times New Roman"/>
          <w:sz w:val="20"/>
          <w:szCs w:val="20"/>
        </w:rPr>
        <w:t>двумерную случайную величину.</w:t>
      </w:r>
    </w:p>
    <w:p w:rsidR="003F2BC7" w:rsidRPr="009D264C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Числовые характеристики двумерной случайной величины.</w:t>
      </w:r>
    </w:p>
    <w:p w:rsidR="003F2BC7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Коэффициент корреляции двумерной случайной величины и его свойства.</w:t>
      </w:r>
    </w:p>
    <w:p w:rsidR="002D7CA6" w:rsidRDefault="000170BE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Законы больших чисел в форме Чебышева, </w:t>
      </w:r>
      <w:proofErr w:type="spellStart"/>
      <w:r>
        <w:rPr>
          <w:rFonts w:ascii="Times New Roman" w:hAnsi="Times New Roman" w:cs="Times New Roman"/>
          <w:sz w:val="20"/>
          <w:szCs w:val="20"/>
        </w:rPr>
        <w:t>Хинчина</w:t>
      </w:r>
      <w:proofErr w:type="spellEnd"/>
      <w:r>
        <w:rPr>
          <w:rFonts w:ascii="Times New Roman" w:hAnsi="Times New Roman" w:cs="Times New Roman"/>
          <w:sz w:val="20"/>
          <w:szCs w:val="20"/>
        </w:rPr>
        <w:t>, Бернулли.</w:t>
      </w:r>
    </w:p>
    <w:p w:rsidR="000170BE" w:rsidRPr="009D264C" w:rsidRDefault="000170BE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Центральная предельная теорема.</w:t>
      </w:r>
    </w:p>
    <w:p w:rsidR="003F2BC7" w:rsidRPr="009D264C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Основные задачи математической статистики.</w:t>
      </w:r>
    </w:p>
    <w:p w:rsidR="003F2BC7" w:rsidRPr="009D264C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Математическая статистика. Основные определения.</w:t>
      </w:r>
    </w:p>
    <w:p w:rsidR="003F2BC7" w:rsidRPr="009D264C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Графические представления статистических рядов.</w:t>
      </w:r>
    </w:p>
    <w:p w:rsidR="003F2BC7" w:rsidRPr="009D264C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Точечные оценки параметров распределения.</w:t>
      </w:r>
    </w:p>
    <w:p w:rsidR="003F2BC7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Интервальные оценки параметров распределения.</w:t>
      </w:r>
    </w:p>
    <w:p w:rsidR="000170BE" w:rsidRPr="009D264C" w:rsidRDefault="000170BE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Интервальные оценки генеральной средней нормально распределенной генеральной совокупности.</w:t>
      </w:r>
    </w:p>
    <w:p w:rsidR="003F2BC7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Статистическая проверка статистических гипотез.</w:t>
      </w:r>
    </w:p>
    <w:p w:rsidR="000170BE" w:rsidRDefault="000170BE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роверка гипотез о числовых значениях параметров нормального распределения.</w:t>
      </w:r>
    </w:p>
    <w:p w:rsidR="000170BE" w:rsidRPr="009D264C" w:rsidRDefault="000170BE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оверка гипотезы о равенстве математических ожиданий двух нормальных распределений. </w:t>
      </w:r>
    </w:p>
    <w:p w:rsidR="003F2BC7" w:rsidRDefault="003F2BC7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9D264C">
        <w:rPr>
          <w:rFonts w:ascii="Times New Roman" w:hAnsi="Times New Roman" w:cs="Times New Roman"/>
          <w:sz w:val="20"/>
          <w:szCs w:val="20"/>
        </w:rPr>
        <w:t>Критерий согласия Пирсона.</w:t>
      </w:r>
    </w:p>
    <w:p w:rsidR="000170BE" w:rsidRDefault="000170BE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сновные понятия корреляционно-регрессионного анализа. Метод наименьших квадратов</w:t>
      </w:r>
      <w:r w:rsidR="000870FD">
        <w:rPr>
          <w:rFonts w:ascii="Times New Roman" w:hAnsi="Times New Roman" w:cs="Times New Roman"/>
          <w:sz w:val="20"/>
          <w:szCs w:val="20"/>
        </w:rPr>
        <w:t xml:space="preserve"> для нахождения параметров линейной функции регрессии.</w:t>
      </w:r>
    </w:p>
    <w:p w:rsidR="000870FD" w:rsidRDefault="000870F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роверка качества параметров линейного уравнения регрессии.</w:t>
      </w:r>
    </w:p>
    <w:p w:rsidR="000870FD" w:rsidRDefault="000870FD" w:rsidP="0098078C">
      <w:pPr>
        <w:pStyle w:val="a3"/>
        <w:numPr>
          <w:ilvl w:val="0"/>
          <w:numId w:val="4"/>
        </w:num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Множественная линейная регрессия. </w:t>
      </w:r>
    </w:p>
    <w:p w:rsidR="007B74DE" w:rsidRDefault="007B74DE" w:rsidP="007B74DE">
      <w:pPr>
        <w:pStyle w:val="a3"/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B74DE" w:rsidRDefault="007B74DE" w:rsidP="007B74DE">
      <w:pPr>
        <w:pStyle w:val="a3"/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0870FD" w:rsidRDefault="007B74DE" w:rsidP="007B74DE">
      <w:pPr>
        <w:pStyle w:val="a3"/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Лектор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А.А. Якименко</w:t>
      </w:r>
    </w:p>
    <w:p w:rsidR="000870FD" w:rsidRDefault="000870F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2655A3" w:rsidRDefault="002655A3" w:rsidP="002655A3">
      <w:pPr>
        <w:pStyle w:val="a3"/>
        <w:numPr>
          <w:ilvl w:val="0"/>
          <w:numId w:val="1"/>
        </w:numPr>
        <w:spacing w:before="100"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Классическое определение вероятности.</w:t>
      </w:r>
    </w:p>
    <w:p w:rsidR="002655A3" w:rsidRDefault="002655A3" w:rsidP="002655A3">
      <w:pPr>
        <w:pStyle w:val="a3"/>
        <w:spacing w:before="100" w:after="0" w:line="240" w:lineRule="auto"/>
        <w:ind w:left="0" w:firstLine="567"/>
        <w:rPr>
          <w:rFonts w:ascii="Times New Roman" w:hAnsi="Times New Roman" w:cs="Times New Roman"/>
        </w:rPr>
      </w:pPr>
      <w:proofErr w:type="gramStart"/>
      <w:r w:rsidRPr="00781AF5">
        <w:rPr>
          <w:rFonts w:ascii="Times New Roman" w:hAnsi="Times New Roman" w:cs="Times New Roman"/>
        </w:rPr>
        <w:t>На  складе</w:t>
      </w:r>
      <w:proofErr w:type="gramEnd"/>
      <w:r w:rsidRPr="00781AF5">
        <w:rPr>
          <w:rFonts w:ascii="Times New Roman" w:hAnsi="Times New Roman" w:cs="Times New Roman"/>
        </w:rPr>
        <w:t xml:space="preserve">  имеется  </w:t>
      </w:r>
      <w:r>
        <w:rPr>
          <w:rFonts w:ascii="Times New Roman" w:hAnsi="Times New Roman" w:cs="Times New Roman"/>
        </w:rPr>
        <w:t>1</w:t>
      </w:r>
      <w:r w:rsidRPr="00781AF5">
        <w:rPr>
          <w:rFonts w:ascii="Times New Roman" w:hAnsi="Times New Roman" w:cs="Times New Roman"/>
        </w:rPr>
        <w:t xml:space="preserve">0  деталей, причем  </w:t>
      </w:r>
      <w:r>
        <w:rPr>
          <w:rFonts w:ascii="Times New Roman" w:hAnsi="Times New Roman" w:cs="Times New Roman"/>
        </w:rPr>
        <w:t>6</w:t>
      </w:r>
      <w:r w:rsidRPr="00781AF5">
        <w:rPr>
          <w:rFonts w:ascii="Times New Roman" w:hAnsi="Times New Roman" w:cs="Times New Roman"/>
        </w:rPr>
        <w:t xml:space="preserve">  из  них  изготовлено  на  заводе  №1, а  </w:t>
      </w:r>
      <w:r>
        <w:rPr>
          <w:rFonts w:ascii="Times New Roman" w:hAnsi="Times New Roman" w:cs="Times New Roman"/>
        </w:rPr>
        <w:t>4</w:t>
      </w:r>
      <w:r w:rsidRPr="00781AF5">
        <w:rPr>
          <w:rFonts w:ascii="Times New Roman" w:hAnsi="Times New Roman" w:cs="Times New Roman"/>
        </w:rPr>
        <w:t xml:space="preserve">  на  заводе  №2. Найти  вероятность  того,  что  среди 5 наудачу  взятых  деталей  3  будут  изготовлены  заводом  №1.</w:t>
      </w:r>
    </w:p>
    <w:p w:rsidR="002655A3" w:rsidRDefault="002655A3" w:rsidP="002655A3">
      <w:pPr>
        <w:pStyle w:val="a3"/>
        <w:numPr>
          <w:ilvl w:val="0"/>
          <w:numId w:val="1"/>
        </w:numPr>
        <w:spacing w:before="100"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Теоремы сложения и умножения вероятностей.</w:t>
      </w:r>
    </w:p>
    <w:p w:rsidR="002655A3" w:rsidRDefault="002655A3" w:rsidP="002655A3">
      <w:pPr>
        <w:pStyle w:val="a3"/>
        <w:spacing w:before="100" w:after="0" w:line="240" w:lineRule="auto"/>
        <w:ind w:left="0" w:firstLine="720"/>
        <w:jc w:val="both"/>
        <w:rPr>
          <w:rFonts w:ascii="Times New Roman" w:hAnsi="Times New Roman" w:cs="Times New Roman"/>
        </w:rPr>
      </w:pPr>
      <w:r w:rsidRPr="00781AF5">
        <w:rPr>
          <w:rFonts w:ascii="Times New Roman" w:hAnsi="Times New Roman" w:cs="Times New Roman"/>
        </w:rPr>
        <w:t>Вероятность попадания при одном выстреле равн</w:t>
      </w:r>
      <w:r>
        <w:rPr>
          <w:rFonts w:ascii="Times New Roman" w:hAnsi="Times New Roman" w:cs="Times New Roman"/>
        </w:rPr>
        <w:t>а</w:t>
      </w:r>
      <w:r w:rsidRPr="00781AF5">
        <w:rPr>
          <w:rFonts w:ascii="Times New Roman" w:hAnsi="Times New Roman" w:cs="Times New Roman"/>
        </w:rPr>
        <w:t xml:space="preserve"> 0,</w:t>
      </w:r>
      <w:r>
        <w:rPr>
          <w:rFonts w:ascii="Times New Roman" w:hAnsi="Times New Roman" w:cs="Times New Roman"/>
        </w:rPr>
        <w:t>7</w:t>
      </w:r>
      <w:r w:rsidRPr="00781AF5">
        <w:rPr>
          <w:rFonts w:ascii="Times New Roman" w:hAnsi="Times New Roman" w:cs="Times New Roman"/>
        </w:rPr>
        <w:t xml:space="preserve">. Найти вероятность хотя бы </w:t>
      </w:r>
      <w:r>
        <w:rPr>
          <w:rFonts w:ascii="Times New Roman" w:hAnsi="Times New Roman" w:cs="Times New Roman"/>
        </w:rPr>
        <w:t>двух</w:t>
      </w:r>
      <w:r w:rsidRPr="00781AF5">
        <w:rPr>
          <w:rFonts w:ascii="Times New Roman" w:hAnsi="Times New Roman" w:cs="Times New Roman"/>
        </w:rPr>
        <w:t xml:space="preserve"> попадани</w:t>
      </w:r>
      <w:r>
        <w:rPr>
          <w:rFonts w:ascii="Times New Roman" w:hAnsi="Times New Roman" w:cs="Times New Roman"/>
        </w:rPr>
        <w:t>й</w:t>
      </w:r>
      <w:r w:rsidRPr="00781AF5">
        <w:rPr>
          <w:rFonts w:ascii="Times New Roman" w:hAnsi="Times New Roman" w:cs="Times New Roman"/>
        </w:rPr>
        <w:t xml:space="preserve"> при пяти выстрелах.</w:t>
      </w:r>
    </w:p>
    <w:p w:rsidR="002655A3" w:rsidRDefault="002655A3" w:rsidP="002655A3">
      <w:pPr>
        <w:pStyle w:val="a3"/>
        <w:numPr>
          <w:ilvl w:val="0"/>
          <w:numId w:val="1"/>
        </w:numPr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ормула полной вероятности.</w:t>
      </w:r>
    </w:p>
    <w:p w:rsidR="002655A3" w:rsidRDefault="002655A3" w:rsidP="002655A3">
      <w:pPr>
        <w:pStyle w:val="a3"/>
        <w:spacing w:before="100" w:after="0" w:line="240" w:lineRule="auto"/>
        <w:ind w:left="0" w:firstLine="567"/>
        <w:jc w:val="both"/>
        <w:rPr>
          <w:rFonts w:ascii="Times New Roman" w:hAnsi="Times New Roman" w:cs="Times New Roman"/>
        </w:rPr>
      </w:pPr>
      <w:r w:rsidRPr="003A46AF">
        <w:rPr>
          <w:rFonts w:ascii="Times New Roman" w:hAnsi="Times New Roman" w:cs="Times New Roman"/>
        </w:rPr>
        <w:t xml:space="preserve">В двух урнах по </w:t>
      </w:r>
      <w:r>
        <w:rPr>
          <w:rFonts w:ascii="Times New Roman" w:hAnsi="Times New Roman" w:cs="Times New Roman"/>
        </w:rPr>
        <w:t>4</w:t>
      </w:r>
      <w:r w:rsidRPr="003A46AF">
        <w:rPr>
          <w:rFonts w:ascii="Times New Roman" w:hAnsi="Times New Roman" w:cs="Times New Roman"/>
        </w:rPr>
        <w:t xml:space="preserve"> белых и </w:t>
      </w:r>
      <w:r>
        <w:rPr>
          <w:rFonts w:ascii="Times New Roman" w:hAnsi="Times New Roman" w:cs="Times New Roman"/>
        </w:rPr>
        <w:t>5</w:t>
      </w:r>
      <w:r w:rsidRPr="003A46AF">
        <w:rPr>
          <w:rFonts w:ascii="Times New Roman" w:hAnsi="Times New Roman" w:cs="Times New Roman"/>
        </w:rPr>
        <w:t xml:space="preserve"> черных шара. Из первой урны во вторую наугад переложили 1 шар. Затем из второй урны наудачу достали 2 шара. Найти вероятность того, что они </w:t>
      </w:r>
      <w:r>
        <w:rPr>
          <w:rFonts w:ascii="Times New Roman" w:hAnsi="Times New Roman" w:cs="Times New Roman"/>
        </w:rPr>
        <w:t>белые</w:t>
      </w:r>
      <w:r w:rsidRPr="003A46AF">
        <w:rPr>
          <w:rFonts w:ascii="Times New Roman" w:hAnsi="Times New Roman" w:cs="Times New Roman"/>
        </w:rPr>
        <w:t>.</w:t>
      </w:r>
    </w:p>
    <w:p w:rsidR="002655A3" w:rsidRDefault="002655A3" w:rsidP="002655A3">
      <w:pPr>
        <w:pStyle w:val="a3"/>
        <w:numPr>
          <w:ilvl w:val="0"/>
          <w:numId w:val="1"/>
        </w:numPr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хема независимых испытаний Бернулли.</w:t>
      </w:r>
    </w:p>
    <w:p w:rsidR="002655A3" w:rsidRDefault="002655A3" w:rsidP="002655A3">
      <w:pPr>
        <w:pStyle w:val="a3"/>
        <w:spacing w:before="100"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6F6423">
        <w:rPr>
          <w:rFonts w:ascii="Times New Roman" w:hAnsi="Times New Roman" w:cs="Times New Roman"/>
          <w:lang w:val="be-BY"/>
        </w:rPr>
        <w:t>Брошены  четыре  игральные  кости.  Найти  вероятность  того,  что шестерка выпадет не менее трех раз</w:t>
      </w:r>
      <w:r w:rsidRPr="006F6423">
        <w:rPr>
          <w:rFonts w:ascii="Times New Roman" w:hAnsi="Times New Roman" w:cs="Times New Roman"/>
        </w:rPr>
        <w:t>.</w:t>
      </w:r>
    </w:p>
    <w:p w:rsidR="002655A3" w:rsidRDefault="002655A3" w:rsidP="002655A3">
      <w:pPr>
        <w:pStyle w:val="a3"/>
        <w:numPr>
          <w:ilvl w:val="0"/>
          <w:numId w:val="1"/>
        </w:numPr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Дискретные случайные величины.</w:t>
      </w:r>
    </w:p>
    <w:p w:rsidR="002655A3" w:rsidRDefault="002655A3" w:rsidP="002655A3">
      <w:pPr>
        <w:pStyle w:val="a3"/>
        <w:spacing w:before="100"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563A38">
        <w:rPr>
          <w:rFonts w:ascii="Times New Roman" w:hAnsi="Times New Roman" w:cs="Times New Roman"/>
        </w:rPr>
        <w:t xml:space="preserve">Производится бросание игральной кости до первого выпадения пятерки. Составить ряд распределения числа бросков. Найти </w:t>
      </w:r>
      <w:r w:rsidRPr="00563A38">
        <w:rPr>
          <w:rFonts w:ascii="Times New Roman" w:hAnsi="Times New Roman" w:cs="Times New Roman"/>
          <w:position w:val="-12"/>
        </w:rPr>
        <w:object w:dxaOrig="1180" w:dyaOrig="360">
          <v:shape id="_x0000_i1026" type="#_x0000_t75" style="width:58.25pt;height:18.15pt" o:ole="">
            <v:imagedata r:id="rId8" o:title=""/>
          </v:shape>
          <o:OLEObject Type="Embed" ProgID="Equation.DSMT4" ShapeID="_x0000_i1026" DrawAspect="Content" ObjectID="_1733380480" r:id="rId9"/>
        </w:object>
      </w:r>
      <w:r w:rsidRPr="00563A38">
        <w:rPr>
          <w:rFonts w:ascii="Times New Roman" w:hAnsi="Times New Roman" w:cs="Times New Roman"/>
        </w:rPr>
        <w:t>.</w:t>
      </w:r>
    </w:p>
    <w:p w:rsidR="002655A3" w:rsidRDefault="002655A3" w:rsidP="002655A3">
      <w:pPr>
        <w:pStyle w:val="a3"/>
        <w:numPr>
          <w:ilvl w:val="0"/>
          <w:numId w:val="1"/>
        </w:numPr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епрерывные случайные величины.</w:t>
      </w:r>
    </w:p>
    <w:p w:rsidR="002655A3" w:rsidRPr="008D4AFE" w:rsidRDefault="002655A3" w:rsidP="002655A3">
      <w:pPr>
        <w:ind w:firstLine="709"/>
        <w:rPr>
          <w:rFonts w:ascii="Times New Roman" w:hAnsi="Times New Roman" w:cs="Times New Roman"/>
        </w:rPr>
      </w:pPr>
      <w:r w:rsidRPr="008D4AFE">
        <w:rPr>
          <w:rFonts w:ascii="Times New Roman" w:hAnsi="Times New Roman" w:cs="Times New Roman"/>
        </w:rPr>
        <w:t xml:space="preserve">Случайная величина задана функцией распределения </w:t>
      </w:r>
      <w:r w:rsidRPr="008D4AFE">
        <w:rPr>
          <w:rFonts w:ascii="Times New Roman" w:hAnsi="Times New Roman" w:cs="Times New Roman"/>
          <w:position w:val="-46"/>
        </w:rPr>
        <w:object w:dxaOrig="2160" w:dyaOrig="1020">
          <v:shape id="_x0000_i1027" type="#_x0000_t75" style="width:106.45pt;height:50.1pt" o:ole="">
            <v:imagedata r:id="rId10" o:title=""/>
          </v:shape>
          <o:OLEObject Type="Embed" ProgID="Equation.DSMT4" ShapeID="_x0000_i1027" DrawAspect="Content" ObjectID="_1733380481" r:id="rId11"/>
        </w:object>
      </w:r>
      <w:r w:rsidRPr="008D4AFE">
        <w:rPr>
          <w:rFonts w:ascii="Times New Roman" w:hAnsi="Times New Roman" w:cs="Times New Roman"/>
        </w:rPr>
        <w:t xml:space="preserve"> </w:t>
      </w:r>
    </w:p>
    <w:p w:rsidR="002655A3" w:rsidRDefault="002655A3" w:rsidP="002655A3">
      <w:pPr>
        <w:pStyle w:val="a3"/>
        <w:spacing w:before="100" w:after="0" w:line="240" w:lineRule="auto"/>
        <w:ind w:left="0" w:firstLine="709"/>
        <w:jc w:val="both"/>
        <w:rPr>
          <w:rFonts w:ascii="Times New Roman" w:hAnsi="Times New Roman" w:cs="Times New Roman"/>
        </w:rPr>
      </w:pPr>
      <w:r w:rsidRPr="008D4AFE">
        <w:rPr>
          <w:rFonts w:ascii="Times New Roman" w:hAnsi="Times New Roman" w:cs="Times New Roman"/>
        </w:rPr>
        <w:t xml:space="preserve">Найти </w:t>
      </w:r>
      <w:r w:rsidRPr="008D4AFE">
        <w:rPr>
          <w:rFonts w:ascii="Times New Roman" w:hAnsi="Times New Roman" w:cs="Times New Roman"/>
          <w:position w:val="-6"/>
        </w:rPr>
        <w:object w:dxaOrig="200" w:dyaOrig="200">
          <v:shape id="_x0000_i1028" type="#_x0000_t75" style="width:10.65pt;height:10.65pt" o:ole="">
            <v:imagedata r:id="rId12" o:title=""/>
          </v:shape>
          <o:OLEObject Type="Embed" ProgID="Equation.DSMT4" ShapeID="_x0000_i1028" DrawAspect="Content" ObjectID="_1733380482" r:id="rId13"/>
        </w:object>
      </w:r>
      <w:r w:rsidRPr="008D4AFE">
        <w:rPr>
          <w:rFonts w:ascii="Times New Roman" w:hAnsi="Times New Roman" w:cs="Times New Roman"/>
        </w:rPr>
        <w:t xml:space="preserve">, </w:t>
      </w:r>
      <w:r w:rsidRPr="008D4AFE">
        <w:rPr>
          <w:rFonts w:ascii="Times New Roman" w:hAnsi="Times New Roman" w:cs="Times New Roman"/>
          <w:position w:val="-14"/>
        </w:rPr>
        <w:object w:dxaOrig="320" w:dyaOrig="360">
          <v:shape id="_x0000_i1029" type="#_x0000_t75" style="width:15.65pt;height:18.15pt" o:ole="">
            <v:imagedata r:id="rId14" o:title=""/>
          </v:shape>
          <o:OLEObject Type="Embed" ProgID="Equation.DSMT4" ShapeID="_x0000_i1029" DrawAspect="Content" ObjectID="_1733380483" r:id="rId15"/>
        </w:object>
      </w:r>
      <w:r w:rsidRPr="008D4AFE">
        <w:rPr>
          <w:rFonts w:ascii="Times New Roman" w:hAnsi="Times New Roman" w:cs="Times New Roman"/>
        </w:rPr>
        <w:t xml:space="preserve">, </w:t>
      </w:r>
      <w:r w:rsidRPr="008D4AFE">
        <w:rPr>
          <w:rFonts w:ascii="Times New Roman" w:hAnsi="Times New Roman" w:cs="Times New Roman"/>
          <w:position w:val="-12"/>
        </w:rPr>
        <w:object w:dxaOrig="1380" w:dyaOrig="360">
          <v:shape id="_x0000_i1030" type="#_x0000_t75" style="width:68.85pt;height:18.15pt" o:ole="">
            <v:imagedata r:id="rId16" o:title=""/>
          </v:shape>
          <o:OLEObject Type="Embed" ProgID="Equation.DSMT4" ShapeID="_x0000_i1030" DrawAspect="Content" ObjectID="_1733380484" r:id="rId17"/>
        </w:object>
      </w:r>
      <w:r w:rsidRPr="008D4AFE">
        <w:rPr>
          <w:rFonts w:ascii="Times New Roman" w:hAnsi="Times New Roman" w:cs="Times New Roman"/>
        </w:rPr>
        <w:t>.</w:t>
      </w:r>
    </w:p>
    <w:p w:rsidR="002655A3" w:rsidRDefault="002655A3" w:rsidP="002655A3">
      <w:pPr>
        <w:pStyle w:val="a3"/>
        <w:numPr>
          <w:ilvl w:val="0"/>
          <w:numId w:val="1"/>
        </w:numPr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Математическая статистика.</w:t>
      </w:r>
    </w:p>
    <w:p w:rsidR="002655A3" w:rsidRPr="00BD7518" w:rsidRDefault="00A12D38" w:rsidP="00A12D38">
      <w:pPr>
        <w:tabs>
          <w:tab w:val="left" w:pos="284"/>
        </w:tabs>
        <w:spacing w:after="0" w:line="240" w:lineRule="auto"/>
        <w:ind w:left="720"/>
        <w:rPr>
          <w:rFonts w:ascii="Times New Roman" w:hAnsi="Times New Roman" w:cs="Times New Roman"/>
        </w:rPr>
      </w:pPr>
      <w:r>
        <w:t xml:space="preserve">а) </w:t>
      </w:r>
      <w:r w:rsidR="002655A3" w:rsidRPr="00BD7518">
        <w:rPr>
          <w:rFonts w:ascii="Times New Roman" w:hAnsi="Times New Roman" w:cs="Times New Roman"/>
        </w:rPr>
        <w:t>Дан статистический ряд</w:t>
      </w:r>
    </w:p>
    <w:tbl>
      <w:tblPr>
        <w:tblW w:w="0" w:type="auto"/>
        <w:tblInd w:w="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6"/>
        <w:gridCol w:w="1039"/>
        <w:gridCol w:w="1039"/>
        <w:gridCol w:w="1127"/>
        <w:gridCol w:w="1027"/>
        <w:gridCol w:w="1127"/>
        <w:gridCol w:w="989"/>
        <w:gridCol w:w="939"/>
      </w:tblGrid>
      <w:tr w:rsidR="002655A3" w:rsidRPr="00BD7518" w:rsidTr="001E2DA3">
        <w:trPr>
          <w:trHeight w:val="469"/>
        </w:trPr>
        <w:tc>
          <w:tcPr>
            <w:tcW w:w="1190" w:type="dxa"/>
          </w:tcPr>
          <w:p w:rsidR="002655A3" w:rsidRPr="00BD7518" w:rsidRDefault="002655A3" w:rsidP="001E2DA3">
            <w:pPr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Интервалы</w:t>
            </w:r>
          </w:p>
        </w:tc>
        <w:tc>
          <w:tcPr>
            <w:tcW w:w="10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 xml:space="preserve">0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1</w:t>
            </w:r>
            <w:r w:rsidRPr="00BD751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Pr="00BD7518">
              <w:rPr>
                <w:rFonts w:ascii="Times New Roman" w:hAnsi="Times New Roman" w:cs="Times New Roman"/>
              </w:rPr>
              <w:t xml:space="preserve">0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0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1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98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3</w:t>
            </w:r>
            <w:r w:rsidRPr="00BD751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9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  <w:r w:rsidRPr="00BD7518">
              <w:rPr>
                <w:rFonts w:ascii="Times New Roman" w:hAnsi="Times New Roman" w:cs="Times New Roman"/>
              </w:rPr>
              <w:t xml:space="preserve">0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35</w:t>
            </w:r>
          </w:p>
        </w:tc>
      </w:tr>
      <w:tr w:rsidR="002655A3" w:rsidRPr="00BD7518" w:rsidTr="001E2DA3">
        <w:trPr>
          <w:trHeight w:val="477"/>
        </w:trPr>
        <w:tc>
          <w:tcPr>
            <w:tcW w:w="1190" w:type="dxa"/>
          </w:tcPr>
          <w:p w:rsidR="002655A3" w:rsidRPr="00BD7518" w:rsidRDefault="002655A3" w:rsidP="001E2DA3">
            <w:pPr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Частоты</w:t>
            </w:r>
          </w:p>
        </w:tc>
        <w:tc>
          <w:tcPr>
            <w:tcW w:w="10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0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1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0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2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1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8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</w:tr>
    </w:tbl>
    <w:p w:rsidR="002655A3" w:rsidRDefault="00D11C20" w:rsidP="002655A3">
      <w:pPr>
        <w:pStyle w:val="a3"/>
        <w:spacing w:before="100" w:after="0" w:line="240" w:lineRule="auto"/>
        <w:ind w:left="0" w:firstLine="709"/>
        <w:jc w:val="both"/>
        <w:rPr>
          <w:rFonts w:ascii="Times New Roman" w:hAnsi="Times New Roman" w:cs="Times New Roman"/>
          <w:lang w:val="be-BY"/>
        </w:rPr>
      </w:pPr>
      <w:r>
        <w:rPr>
          <w:rFonts w:ascii="Times New Roman" w:hAnsi="Times New Roman" w:cs="Times New Roman"/>
          <w:lang w:val="be-BY"/>
        </w:rPr>
        <w:t xml:space="preserve">Построить гистограмму частот. </w:t>
      </w:r>
      <w:r w:rsidR="002655A3" w:rsidRPr="00BD7518">
        <w:rPr>
          <w:rFonts w:ascii="Times New Roman" w:hAnsi="Times New Roman" w:cs="Times New Roman"/>
          <w:lang w:val="be-BY"/>
        </w:rPr>
        <w:t>Предполагая, что генеральная совокупность распределена нормально, найти по выборочной средней с надежностью 0,95 доверительный интервал для генеральной средней.</w:t>
      </w:r>
    </w:p>
    <w:p w:rsidR="002655A3" w:rsidRPr="002655A3" w:rsidRDefault="00A12D38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  <w:bookmarkStart w:id="0" w:name="_GoBack"/>
      <w:bookmarkEnd w:id="0"/>
      <w:r>
        <w:rPr>
          <w:rFonts w:ascii="Times New Roman" w:hAnsi="Times New Roman" w:cs="Times New Roman"/>
        </w:rPr>
        <w:t xml:space="preserve">б) </w:t>
      </w:r>
      <w:r w:rsidR="002655A3" w:rsidRPr="002655A3">
        <w:rPr>
          <w:rFonts w:ascii="Times New Roman" w:hAnsi="Times New Roman" w:cs="Times New Roman"/>
        </w:rPr>
        <w:t>Дан статистический ряд</w:t>
      </w:r>
    </w:p>
    <w:tbl>
      <w:tblPr>
        <w:tblW w:w="0" w:type="auto"/>
        <w:tblInd w:w="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6"/>
        <w:gridCol w:w="1039"/>
        <w:gridCol w:w="1039"/>
        <w:gridCol w:w="1127"/>
        <w:gridCol w:w="1027"/>
        <w:gridCol w:w="1127"/>
        <w:gridCol w:w="989"/>
        <w:gridCol w:w="939"/>
      </w:tblGrid>
      <w:tr w:rsidR="002655A3" w:rsidRPr="00BD7518" w:rsidTr="001E2DA3">
        <w:trPr>
          <w:trHeight w:val="469"/>
        </w:trPr>
        <w:tc>
          <w:tcPr>
            <w:tcW w:w="1190" w:type="dxa"/>
          </w:tcPr>
          <w:p w:rsidR="002655A3" w:rsidRPr="00BD7518" w:rsidRDefault="002655A3" w:rsidP="001E2DA3">
            <w:pPr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Интервалы</w:t>
            </w:r>
          </w:p>
        </w:tc>
        <w:tc>
          <w:tcPr>
            <w:tcW w:w="10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0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1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0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1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98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9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</w:t>
            </w:r>
          </w:p>
        </w:tc>
      </w:tr>
      <w:tr w:rsidR="002655A3" w:rsidRPr="00BD7518" w:rsidTr="001E2DA3">
        <w:trPr>
          <w:trHeight w:val="477"/>
        </w:trPr>
        <w:tc>
          <w:tcPr>
            <w:tcW w:w="1190" w:type="dxa"/>
          </w:tcPr>
          <w:p w:rsidR="002655A3" w:rsidRPr="00BD7518" w:rsidRDefault="002655A3" w:rsidP="001E2DA3">
            <w:pPr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Частоты</w:t>
            </w:r>
          </w:p>
        </w:tc>
        <w:tc>
          <w:tcPr>
            <w:tcW w:w="10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03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1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10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127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989" w:type="dxa"/>
          </w:tcPr>
          <w:p w:rsidR="002655A3" w:rsidRPr="00BD7518" w:rsidRDefault="002655A3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39" w:type="dxa"/>
          </w:tcPr>
          <w:p w:rsidR="002655A3" w:rsidRPr="00BD7518" w:rsidRDefault="00D11C20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</w:tbl>
    <w:p w:rsidR="002655A3" w:rsidRDefault="00D11C20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строить график эмпирической функции распределения, полигон относительных частот.</w:t>
      </w:r>
    </w:p>
    <w:p w:rsidR="00D11C20" w:rsidRDefault="00D11C20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Найти точечные оценки математического ожидания дисперсии и среднего квадратичного отклонения генеральной совокупности.</w:t>
      </w:r>
    </w:p>
    <w:p w:rsidR="00A12D38" w:rsidRDefault="00A12D38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</w:p>
    <w:p w:rsidR="00A12D38" w:rsidRPr="00BD7518" w:rsidRDefault="00A12D38" w:rsidP="00A12D38">
      <w:pPr>
        <w:tabs>
          <w:tab w:val="left" w:pos="284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в) </w:t>
      </w:r>
      <w:r w:rsidRPr="00BD7518">
        <w:rPr>
          <w:rFonts w:ascii="Times New Roman" w:hAnsi="Times New Roman" w:cs="Times New Roman"/>
        </w:rPr>
        <w:t>Дан статистический ряд</w:t>
      </w:r>
    </w:p>
    <w:tbl>
      <w:tblPr>
        <w:tblW w:w="0" w:type="auto"/>
        <w:tblInd w:w="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6"/>
        <w:gridCol w:w="1039"/>
        <w:gridCol w:w="1039"/>
        <w:gridCol w:w="1127"/>
        <w:gridCol w:w="1027"/>
        <w:gridCol w:w="1127"/>
        <w:gridCol w:w="989"/>
        <w:gridCol w:w="939"/>
      </w:tblGrid>
      <w:tr w:rsidR="00A12D38" w:rsidRPr="00BD7518" w:rsidTr="001E2DA3">
        <w:trPr>
          <w:trHeight w:val="469"/>
        </w:trPr>
        <w:tc>
          <w:tcPr>
            <w:tcW w:w="1190" w:type="dxa"/>
          </w:tcPr>
          <w:p w:rsidR="00A12D38" w:rsidRPr="00BD7518" w:rsidRDefault="00A12D38" w:rsidP="001E2DA3">
            <w:pPr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Интервалы</w:t>
            </w:r>
          </w:p>
        </w:tc>
        <w:tc>
          <w:tcPr>
            <w:tcW w:w="1039" w:type="dxa"/>
          </w:tcPr>
          <w:p w:rsidR="00A12D38" w:rsidRPr="00BD7518" w:rsidRDefault="00A12D38" w:rsidP="00A12D38">
            <w:pPr>
              <w:jc w:val="center"/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 xml:space="preserve">0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039" w:type="dxa"/>
          </w:tcPr>
          <w:p w:rsidR="00A12D38" w:rsidRPr="00BD7518" w:rsidRDefault="00A12D38" w:rsidP="00A12D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127" w:type="dxa"/>
          </w:tcPr>
          <w:p w:rsidR="00A12D38" w:rsidRPr="00BD7518" w:rsidRDefault="00A12D38" w:rsidP="00A12D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027" w:type="dxa"/>
          </w:tcPr>
          <w:p w:rsidR="00A12D38" w:rsidRPr="00BD7518" w:rsidRDefault="00A12D38" w:rsidP="00A12D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127" w:type="dxa"/>
          </w:tcPr>
          <w:p w:rsidR="00A12D38" w:rsidRPr="00BD7518" w:rsidRDefault="00A12D38" w:rsidP="00A12D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989" w:type="dxa"/>
          </w:tcPr>
          <w:p w:rsidR="00A12D38" w:rsidRPr="00BD7518" w:rsidRDefault="00A12D38" w:rsidP="00A12D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939" w:type="dxa"/>
          </w:tcPr>
          <w:p w:rsidR="00A12D38" w:rsidRPr="00BD7518" w:rsidRDefault="00A12D38" w:rsidP="00A12D3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4</w:t>
            </w:r>
            <w:r w:rsidRPr="00BD7518">
              <w:rPr>
                <w:rFonts w:ascii="Times New Roman" w:hAnsi="Times New Roman" w:cs="Times New Roman"/>
              </w:rPr>
              <w:t xml:space="preserve"> </w:t>
            </w:r>
            <w:r w:rsidRPr="00BD7518">
              <w:rPr>
                <w:rFonts w:ascii="Times New Roman" w:hAnsi="Times New Roman" w:cs="Times New Roman"/>
              </w:rPr>
              <w:noBreakHyphen/>
              <w:t xml:space="preserve"> </w:t>
            </w:r>
            <w:r>
              <w:rPr>
                <w:rFonts w:ascii="Times New Roman" w:hAnsi="Times New Roman" w:cs="Times New Roman"/>
              </w:rPr>
              <w:t>28</w:t>
            </w:r>
          </w:p>
        </w:tc>
      </w:tr>
      <w:tr w:rsidR="00A12D38" w:rsidRPr="00BD7518" w:rsidTr="001E2DA3">
        <w:trPr>
          <w:trHeight w:val="477"/>
        </w:trPr>
        <w:tc>
          <w:tcPr>
            <w:tcW w:w="1190" w:type="dxa"/>
          </w:tcPr>
          <w:p w:rsidR="00A12D38" w:rsidRPr="00BD7518" w:rsidRDefault="00A12D38" w:rsidP="001E2DA3">
            <w:pPr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Частоты</w:t>
            </w:r>
          </w:p>
        </w:tc>
        <w:tc>
          <w:tcPr>
            <w:tcW w:w="1039" w:type="dxa"/>
          </w:tcPr>
          <w:p w:rsidR="00A12D38" w:rsidRPr="00BD7518" w:rsidRDefault="00A12D38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39" w:type="dxa"/>
          </w:tcPr>
          <w:p w:rsidR="00A12D38" w:rsidRPr="00BD7518" w:rsidRDefault="00A12D38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127" w:type="dxa"/>
          </w:tcPr>
          <w:p w:rsidR="00A12D38" w:rsidRPr="00BD7518" w:rsidRDefault="00A12D38" w:rsidP="00A12D38">
            <w:pPr>
              <w:jc w:val="center"/>
              <w:rPr>
                <w:rFonts w:ascii="Times New Roman" w:hAnsi="Times New Roman" w:cs="Times New Roman"/>
              </w:rPr>
            </w:pPr>
            <w:r w:rsidRPr="00BD7518">
              <w:rPr>
                <w:rFonts w:ascii="Times New Roman" w:hAnsi="Times New Roman" w:cs="Times New Roman"/>
              </w:rPr>
              <w:t>1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027" w:type="dxa"/>
          </w:tcPr>
          <w:p w:rsidR="00A12D38" w:rsidRPr="00BD7518" w:rsidRDefault="00A12D38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127" w:type="dxa"/>
          </w:tcPr>
          <w:p w:rsidR="00A12D38" w:rsidRPr="00BD7518" w:rsidRDefault="00A12D38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989" w:type="dxa"/>
          </w:tcPr>
          <w:p w:rsidR="00A12D38" w:rsidRPr="00BD7518" w:rsidRDefault="00A12D38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39" w:type="dxa"/>
          </w:tcPr>
          <w:p w:rsidR="00A12D38" w:rsidRPr="00BD7518" w:rsidRDefault="00A12D38" w:rsidP="001E2DA3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</w:tr>
    </w:tbl>
    <w:p w:rsidR="00A12D38" w:rsidRDefault="00A12D38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редполагая, что генеральная совокупность распределена нормально, проверить нулевую гипотезу о том, что генеральная средняя равна 12 при конкурирующей гипотезе о том, что генеральная средняя больше 12.</w:t>
      </w:r>
    </w:p>
    <w:p w:rsidR="00A12D38" w:rsidRDefault="00A12D38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</w:p>
    <w:p w:rsidR="00A12D38" w:rsidRDefault="00A12D38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) Дана выборка</w:t>
      </w:r>
    </w:p>
    <w:p w:rsidR="00A12D38" w:rsidRDefault="00A12D38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, 5, 1, 4, 9, 7, 5, 6, 6, 7, 4, 6, 5, 7, 7, 8, 4, 5, 5, 6, 2, </w:t>
      </w:r>
      <w:r w:rsidR="00531964">
        <w:rPr>
          <w:rFonts w:ascii="Times New Roman" w:hAnsi="Times New Roman" w:cs="Times New Roman"/>
        </w:rPr>
        <w:t>4, 5, 6.</w:t>
      </w:r>
    </w:p>
    <w:p w:rsidR="00531964" w:rsidRPr="002655A3" w:rsidRDefault="00531964" w:rsidP="002655A3">
      <w:pPr>
        <w:pStyle w:val="a3"/>
        <w:spacing w:before="100"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строить вариационный ряд, ряд частот, ряд относительных частот, эмпирическую функцию распределения. Предполагая, что генеральная совокупность распределена нормально, найти по выборочной средней с доверительной вероятностью 0,99 интервальную оценку ген</w:t>
      </w:r>
      <w:r>
        <w:t>е</w:t>
      </w:r>
      <w:r w:rsidRPr="00531964">
        <w:rPr>
          <w:rFonts w:ascii="Times New Roman" w:hAnsi="Times New Roman" w:cs="Times New Roman"/>
        </w:rPr>
        <w:t>ральной средней</w:t>
      </w:r>
      <w:r>
        <w:rPr>
          <w:rFonts w:ascii="Times New Roman" w:hAnsi="Times New Roman" w:cs="Times New Roman"/>
        </w:rPr>
        <w:t>.</w:t>
      </w:r>
    </w:p>
    <w:p w:rsidR="009D264C" w:rsidRPr="009D264C" w:rsidRDefault="009D264C" w:rsidP="009D264C">
      <w:pPr>
        <w:spacing w:before="100"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sectPr w:rsidR="009D264C" w:rsidRPr="009D264C" w:rsidSect="00795C65">
      <w:pgSz w:w="11906" w:h="16838"/>
      <w:pgMar w:top="1021" w:right="567" w:bottom="102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432C03"/>
    <w:multiLevelType w:val="hybridMultilevel"/>
    <w:tmpl w:val="6256F4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01E2E95"/>
    <w:multiLevelType w:val="hybridMultilevel"/>
    <w:tmpl w:val="45CE7E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59F4AB2"/>
    <w:multiLevelType w:val="hybridMultilevel"/>
    <w:tmpl w:val="A1141E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41422B"/>
    <w:multiLevelType w:val="hybridMultilevel"/>
    <w:tmpl w:val="D4C8AD70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0174"/>
    <w:rsid w:val="00002386"/>
    <w:rsid w:val="000170BE"/>
    <w:rsid w:val="0003016F"/>
    <w:rsid w:val="00041289"/>
    <w:rsid w:val="00041B70"/>
    <w:rsid w:val="00053E4A"/>
    <w:rsid w:val="00064C03"/>
    <w:rsid w:val="00083D5B"/>
    <w:rsid w:val="000845E4"/>
    <w:rsid w:val="000870FD"/>
    <w:rsid w:val="000F5FAC"/>
    <w:rsid w:val="00156333"/>
    <w:rsid w:val="001B1651"/>
    <w:rsid w:val="001E452D"/>
    <w:rsid w:val="00221DFF"/>
    <w:rsid w:val="002655A3"/>
    <w:rsid w:val="00274171"/>
    <w:rsid w:val="002B1D9A"/>
    <w:rsid w:val="002C0B0F"/>
    <w:rsid w:val="002D6D88"/>
    <w:rsid w:val="002D7CA6"/>
    <w:rsid w:val="003049DA"/>
    <w:rsid w:val="00364233"/>
    <w:rsid w:val="00383758"/>
    <w:rsid w:val="003A46AF"/>
    <w:rsid w:val="003F2BC7"/>
    <w:rsid w:val="00404472"/>
    <w:rsid w:val="00450A45"/>
    <w:rsid w:val="004544A3"/>
    <w:rsid w:val="004A45E1"/>
    <w:rsid w:val="004E70E4"/>
    <w:rsid w:val="00527066"/>
    <w:rsid w:val="00531964"/>
    <w:rsid w:val="00563A38"/>
    <w:rsid w:val="005837DB"/>
    <w:rsid w:val="005B3FF0"/>
    <w:rsid w:val="005E2330"/>
    <w:rsid w:val="00650462"/>
    <w:rsid w:val="006F6423"/>
    <w:rsid w:val="00781AF5"/>
    <w:rsid w:val="00795C65"/>
    <w:rsid w:val="007B74DE"/>
    <w:rsid w:val="00840E50"/>
    <w:rsid w:val="0085355D"/>
    <w:rsid w:val="008717C6"/>
    <w:rsid w:val="0088507E"/>
    <w:rsid w:val="008D4AFE"/>
    <w:rsid w:val="00932C77"/>
    <w:rsid w:val="00953E6D"/>
    <w:rsid w:val="009620C6"/>
    <w:rsid w:val="00970989"/>
    <w:rsid w:val="0097748C"/>
    <w:rsid w:val="0098078C"/>
    <w:rsid w:val="009A330A"/>
    <w:rsid w:val="009B0B3B"/>
    <w:rsid w:val="009B0EB7"/>
    <w:rsid w:val="009B52E7"/>
    <w:rsid w:val="009D264C"/>
    <w:rsid w:val="00A12D38"/>
    <w:rsid w:val="00A25860"/>
    <w:rsid w:val="00AA5698"/>
    <w:rsid w:val="00B07BEE"/>
    <w:rsid w:val="00B241C2"/>
    <w:rsid w:val="00B56CA4"/>
    <w:rsid w:val="00BA5EEB"/>
    <w:rsid w:val="00BA69D1"/>
    <w:rsid w:val="00BD458B"/>
    <w:rsid w:val="00BD7518"/>
    <w:rsid w:val="00BF1A67"/>
    <w:rsid w:val="00BF584F"/>
    <w:rsid w:val="00BF688C"/>
    <w:rsid w:val="00C04334"/>
    <w:rsid w:val="00C04531"/>
    <w:rsid w:val="00CE17B6"/>
    <w:rsid w:val="00CF2CFC"/>
    <w:rsid w:val="00D11C20"/>
    <w:rsid w:val="00D16D2B"/>
    <w:rsid w:val="00E31685"/>
    <w:rsid w:val="00E83194"/>
    <w:rsid w:val="00ED0174"/>
    <w:rsid w:val="00EE2D7F"/>
    <w:rsid w:val="00F15CC4"/>
    <w:rsid w:val="00FC6EF1"/>
    <w:rsid w:val="00FE6783"/>
    <w:rsid w:val="00FF10A8"/>
    <w:rsid w:val="00FF64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5:docId w15:val="{EDFB99B2-7D27-459B-9F59-8C93C0D63D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83194"/>
  </w:style>
  <w:style w:type="paragraph" w:styleId="1">
    <w:name w:val="heading 1"/>
    <w:basedOn w:val="a"/>
    <w:next w:val="a"/>
    <w:link w:val="10"/>
    <w:qFormat/>
    <w:rsid w:val="00AA5698"/>
    <w:pPr>
      <w:keepNext/>
      <w:spacing w:after="0" w:line="240" w:lineRule="auto"/>
      <w:ind w:firstLine="720"/>
      <w:outlineLvl w:val="0"/>
    </w:pPr>
    <w:rPr>
      <w:rFonts w:ascii="Times New Roman" w:eastAsia="Times New Roman" w:hAnsi="Times New Roman" w:cs="Times New Roman"/>
      <w:sz w:val="28"/>
      <w:szCs w:val="24"/>
      <w:lang w:val="be-BY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40E50"/>
    <w:pPr>
      <w:ind w:left="720"/>
      <w:contextualSpacing/>
    </w:pPr>
  </w:style>
  <w:style w:type="paragraph" w:styleId="2">
    <w:name w:val="Body Text 2"/>
    <w:basedOn w:val="a"/>
    <w:link w:val="20"/>
    <w:rsid w:val="00002386"/>
    <w:pPr>
      <w:spacing w:after="0" w:line="240" w:lineRule="auto"/>
      <w:jc w:val="center"/>
    </w:pPr>
    <w:rPr>
      <w:rFonts w:ascii="Times New Roman" w:eastAsia="Times New Roman" w:hAnsi="Times New Roman" w:cs="Times New Roman"/>
      <w:noProof/>
      <w:sz w:val="28"/>
      <w:szCs w:val="20"/>
    </w:rPr>
  </w:style>
  <w:style w:type="character" w:customStyle="1" w:styleId="20">
    <w:name w:val="Основной текст 2 Знак"/>
    <w:basedOn w:val="a0"/>
    <w:link w:val="2"/>
    <w:rsid w:val="00002386"/>
    <w:rPr>
      <w:rFonts w:ascii="Times New Roman" w:eastAsia="Times New Roman" w:hAnsi="Times New Roman" w:cs="Times New Roman"/>
      <w:noProof/>
      <w:sz w:val="28"/>
      <w:szCs w:val="20"/>
    </w:rPr>
  </w:style>
  <w:style w:type="character" w:customStyle="1" w:styleId="10">
    <w:name w:val="Заголовок 1 Знак"/>
    <w:basedOn w:val="a0"/>
    <w:link w:val="1"/>
    <w:rsid w:val="00AA5698"/>
    <w:rPr>
      <w:rFonts w:ascii="Times New Roman" w:eastAsia="Times New Roman" w:hAnsi="Times New Roman" w:cs="Times New Roman"/>
      <w:sz w:val="28"/>
      <w:szCs w:val="24"/>
      <w:lang w:val="be-BY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222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430750-3093-412C-B91E-9E8E3FF026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2</Pages>
  <Words>732</Words>
  <Characters>4178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БГТУ</Company>
  <LinksUpToDate>false</LinksUpToDate>
  <CharactersWithSpaces>4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</dc:creator>
  <cp:keywords/>
  <dc:description/>
  <cp:lastModifiedBy>User</cp:lastModifiedBy>
  <cp:revision>7</cp:revision>
  <cp:lastPrinted>2009-12-21T14:25:00Z</cp:lastPrinted>
  <dcterms:created xsi:type="dcterms:W3CDTF">2022-12-24T05:50:00Z</dcterms:created>
  <dcterms:modified xsi:type="dcterms:W3CDTF">2022-12-24T06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